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B7D" w:rsidRPr="00310609" w:rsidRDefault="003B5906" w:rsidP="00123697">
      <w:pPr>
        <w:tabs>
          <w:tab w:val="left" w:pos="2801"/>
        </w:tabs>
        <w:rPr>
          <w:rFonts w:ascii="Aljazeera" w:hAnsi="Aljazeera" w:cs="Aljazeera"/>
          <w:color w:val="000000" w:themeColor="text1"/>
          <w:sz w:val="28"/>
          <w:szCs w:val="28"/>
        </w:rPr>
      </w:pPr>
      <w:r w:rsidRPr="0018327C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86009CC" wp14:editId="4764B7EB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9467850"/>
                <wp:effectExtent l="0" t="0" r="12065" b="19050"/>
                <wp:wrapNone/>
                <wp:docPr id="18" name="Round Same Side Corner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9467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BF6EEE" id="Round Same Side Corner Rectangle 1" o:spid="_x0000_s1026" style="position:absolute;margin-left:-17.25pt;margin-top:5.3pt;width:555.55pt;height:745.5pt;flip:y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" filled="f" strokecolor="black [3213]"/>
            </w:pict>
          </mc:Fallback>
        </mc:AlternateContent>
      </w:r>
      <w:r w:rsidR="00E864F1" w:rsidRPr="0018327C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1F94EF" wp14:editId="05A17E8D">
                <wp:simplePos x="0" y="0"/>
                <wp:positionH relativeFrom="column">
                  <wp:posOffset>1273175</wp:posOffset>
                </wp:positionH>
                <wp:positionV relativeFrom="paragraph">
                  <wp:posOffset>133350</wp:posOffset>
                </wp:positionV>
                <wp:extent cx="3620135" cy="390525"/>
                <wp:effectExtent l="0" t="0" r="18415" b="28575"/>
                <wp:wrapNone/>
                <wp:docPr id="13" name="Round Same Side Corner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620135" cy="390525"/>
                        </a:xfrm>
                        <a:prstGeom prst="round2SameRect">
                          <a:avLst>
                            <a:gd name="adj1" fmla="val 30595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>الفرض ال</w:t>
                            </w:r>
                            <w:r w:rsidR="00E864F1"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>ثاني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 للثلاثي الأول في مادة الرياضيات</w:t>
                            </w:r>
                          </w:p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</w:pPr>
                          </w:p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</w:p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7200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F94EF" id="Round Same Side Corner Rectangle 13" o:spid="_x0000_s1026" style="position:absolute;left:0;text-align:left;margin-left:100.25pt;margin-top:10.5pt;width:285.05pt;height:30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20135,3905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" adj="-11796480,,5400" path="m119481,l3500654,v65988,,119481,53493,119481,119481l3620135,390525r,l,390525r,l,119481c,53493,53493,,119481,xe" filled="f" strokecolor="black [3213]" strokeweight=".5pt">
                <v:stroke joinstyle="miter"/>
                <v:formulas/>
                <v:path arrowok="t" o:connecttype="custom" o:connectlocs="119481,0;3500654,0;3620135,119481;3620135,390525;3620135,390525;0,390525;0,390525;0,119481;119481,0" o:connectangles="0,0,0,0,0,0,0,0,0" textboxrect="0,0,3620135,390525"/>
                <v:textbox inset="0,2mm,0,0">
                  <w:txbxContent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>الفرض ال</w:t>
                      </w:r>
                      <w:r w:rsidR="00E864F1"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>ثاني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 للثلاثي الأول في مادة الرياضيات</w:t>
                      </w:r>
                    </w:p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</w:pPr>
                    </w:p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</w:pPr>
                    </w:p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59D8" w:rsidRPr="0018327C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F80A617" wp14:editId="2570830B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539750"/>
                <wp:effectExtent l="0" t="0" r="12065" b="12700"/>
                <wp:wrapNone/>
                <wp:docPr id="16" name="Round Same Side Corner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539750"/>
                        </a:xfrm>
                        <a:prstGeom prst="round2SameRect">
                          <a:avLst>
                            <a:gd name="adj1" fmla="val 24829"/>
                            <a:gd name="adj2" fmla="val 0"/>
                          </a:avLst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1002">
                          <a:schemeClr val="dk1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310609" w:rsidRDefault="005B594E" w:rsidP="00C44F76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: بوسالم علي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-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ـة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</w:t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المدة: </w:t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ساعـة واحـد</w:t>
                            </w:r>
                          </w:p>
                          <w:p w:rsidR="005B594E" w:rsidRPr="00310609" w:rsidRDefault="005B594E" w:rsidP="00310609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ـوى:</w:t>
                            </w:r>
                            <w:r w:rsidR="00C55FA8"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</w:t>
                            </w:r>
                            <w:r w:rsidR="00C55FA8"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لثـة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متوس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ط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</w:p>
                          <w:p w:rsidR="005B594E" w:rsidRPr="00310609" w:rsidRDefault="005B594E" w:rsidP="00784B42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:rsidR="005B594E" w:rsidRPr="00310609" w:rsidRDefault="005B594E" w:rsidP="00123697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5B594E" w:rsidRPr="00310609" w:rsidRDefault="005B594E" w:rsidP="00123697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80A617" id="Round Same Side Corner Rectangle 16" o:spid="_x0000_s1027" style="position:absolute;left:0;text-align:left;margin-left:-17.25pt;margin-top:5.3pt;width:555.55pt;height:42.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" adj="-11796480,,5400" path="m134015,l6921470,v74014,,134015,60001,134015,134015l7055485,539750r,l,539750r,l,134015c,60001,60001,,134015,xe" fillcolor="white [3212]" strokecolor="black [3213]" strokeweight=".5pt">
                <v:stroke joinstyle="miter"/>
                <v:formulas/>
                <v:path arrowok="t" o:connecttype="custom" o:connectlocs="134015,0;6921470,0;7055485,134015;7055485,539750;7055485,539750;0,539750;0,539750;0,134015;134015,0" o:connectangles="0,0,0,0,0,0,0,0,0" textboxrect="0,0,7055485,539750"/>
                <v:textbox inset="0,0,0,0">
                  <w:txbxContent>
                    <w:p w:rsidR="005B594E" w:rsidRPr="00310609" w:rsidRDefault="005B594E" w:rsidP="00C44F76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: بوسالم علي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18"/>
                          <w:szCs w:val="18"/>
                          <w:rtl/>
                          <w:lang w:bidi="ar-DZ"/>
                        </w:rPr>
                        <w:t>-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ـة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</w:t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المدة: </w:t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ساعـة واحـد</w:t>
                      </w:r>
                    </w:p>
                    <w:p w:rsidR="005B594E" w:rsidRPr="00310609" w:rsidRDefault="005B594E" w:rsidP="00310609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مستـوى:</w:t>
                      </w:r>
                      <w:r w:rsidR="00C55FA8"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</w:t>
                      </w:r>
                      <w:r w:rsidR="00C55FA8"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ثالثـة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متوس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ط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</w:p>
                    <w:p w:rsidR="005B594E" w:rsidRPr="00310609" w:rsidRDefault="005B594E" w:rsidP="00784B42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:rsidR="005B594E" w:rsidRPr="00310609" w:rsidRDefault="005B594E" w:rsidP="00123697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5B594E" w:rsidRPr="00310609" w:rsidRDefault="005B594E" w:rsidP="00123697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23697" w:rsidRPr="0018327C">
        <w:rPr>
          <w:rFonts w:ascii="Aljazeera" w:hAnsi="Aljazeera" w:cs="Aljazeera"/>
          <w:color w:val="000000" w:themeColor="text1"/>
          <w:sz w:val="28"/>
          <w:szCs w:val="28"/>
          <w:rtl/>
        </w:rPr>
        <w:tab/>
      </w:r>
      <w:r w:rsidR="00123697" w:rsidRPr="0018327C">
        <w:rPr>
          <w:rFonts w:ascii="Aljazeera" w:hAnsi="Aljazeera" w:cs="Aljazeera" w:hint="cs"/>
          <w:color w:val="000000" w:themeColor="text1"/>
          <w:sz w:val="28"/>
          <w:szCs w:val="28"/>
          <w:rtl/>
        </w:rPr>
        <w:tab/>
      </w:r>
    </w:p>
    <w:p w:rsidR="00123697" w:rsidRPr="0018327C" w:rsidRDefault="00123697" w:rsidP="000B3278">
      <w:pPr>
        <w:rPr>
          <w:rFonts w:ascii="Aljazeera" w:hAnsi="Aljazeera" w:cs="Aljazeera"/>
          <w:color w:val="000000" w:themeColor="text1"/>
          <w:sz w:val="36"/>
          <w:szCs w:val="36"/>
          <w:u w:val="single"/>
          <w:rtl/>
          <w:lang w:bidi="ar-DZ"/>
        </w:rPr>
      </w:pPr>
    </w:p>
    <w:p w:rsidR="00A82DAD" w:rsidRPr="0018327C" w:rsidRDefault="00A82DAD" w:rsidP="00E95C6C">
      <w:pPr>
        <w:spacing w:line="276" w:lineRule="auto"/>
        <w:rPr>
          <w:rFonts w:ascii="Aljazeera" w:hAnsi="Aljazeera" w:cs="Aljazeera"/>
          <w:color w:val="000000" w:themeColor="text1"/>
          <w:sz w:val="6"/>
          <w:szCs w:val="6"/>
          <w:u w:val="single"/>
          <w:rtl/>
          <w:lang w:bidi="ar-DZ"/>
        </w:rPr>
      </w:pPr>
    </w:p>
    <w:p w:rsidR="000E3FCC" w:rsidRPr="00310609" w:rsidRDefault="008F00A3" w:rsidP="00310609">
      <w:pPr>
        <w:spacing w:line="276" w:lineRule="auto"/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</w:pP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ال</w:t>
      </w:r>
      <w:r w:rsidR="005200D3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ـ</w:t>
      </w: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تمريـن الأول</w:t>
      </w:r>
      <w:r w:rsidR="00B30D6D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:</w:t>
      </w:r>
      <w:r w:rsidR="00B30D6D" w:rsidRPr="00310609">
        <w:rPr>
          <w:rFonts w:asciiTheme="majorBidi" w:hAnsiTheme="majorBidi" w:cstheme="majorBidi"/>
          <w:color w:val="000000" w:themeColor="text1"/>
          <w:sz w:val="40"/>
          <w:szCs w:val="40"/>
          <w:rtl/>
          <w:lang w:bidi="ar-DZ"/>
        </w:rPr>
        <w:t xml:space="preserve"> 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(</w:t>
      </w:r>
      <w:r w:rsidR="006579E9" w:rsidRPr="0031060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6,5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نقاط)</w:t>
      </w:r>
    </w:p>
    <w:p w:rsidR="0094513F" w:rsidRPr="00310609" w:rsidRDefault="0094513F" w:rsidP="00310609">
      <w:pPr>
        <w:spacing w:line="276" w:lineRule="auto"/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  <w:t>إليك الأعداد التالية:</w:t>
      </w:r>
    </w:p>
    <w:p w:rsidR="004E2FF8" w:rsidRPr="00310609" w:rsidRDefault="001E2CE7" w:rsidP="00310609">
      <w:pPr>
        <w:spacing w:line="276" w:lineRule="auto"/>
        <w:ind w:hanging="166"/>
        <w:jc w:val="center"/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</w:pPr>
      <w:r w:rsidRPr="00310609">
        <w:rPr>
          <w:rFonts w:asciiTheme="majorBidi" w:hAnsiTheme="majorBidi" w:cstheme="majorBidi"/>
          <w:color w:val="000000" w:themeColor="text1"/>
          <w:position w:val="-12"/>
          <w:sz w:val="32"/>
          <w:szCs w:val="32"/>
        </w:rPr>
        <w:object w:dxaOrig="4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22.5pt" o:ole="">
            <v:imagedata r:id="rId6" o:title=""/>
          </v:shape>
          <o:OLEObject Type="Embed" ProgID="Equation.DSMT4" ShapeID="_x0000_i1025" DrawAspect="Content" ObjectID="_1758723677" r:id="rId7"/>
        </w:objec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؛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t xml:space="preserve"> </w:t>
      </w:r>
      <w:r w:rsidR="0094513F"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</w:t>
      </w:r>
      <w:r w:rsidR="008948CF" w:rsidRPr="00310609">
        <w:rPr>
          <w:rFonts w:asciiTheme="majorBidi" w:hAnsiTheme="majorBidi" w:cstheme="majorBidi"/>
          <w:color w:val="000000" w:themeColor="text1"/>
          <w:position w:val="-30"/>
          <w:sz w:val="32"/>
          <w:szCs w:val="32"/>
        </w:rPr>
        <w:object w:dxaOrig="1700" w:dyaOrig="680">
          <v:shape id="_x0000_i1026" type="#_x0000_t75" style="width:109.5pt;height:45pt" o:ole="">
            <v:imagedata r:id="rId8" o:title=""/>
          </v:shape>
          <o:OLEObject Type="Embed" ProgID="Equation.DSMT4" ShapeID="_x0000_i1026" DrawAspect="Content" ObjectID="_1758723678" r:id="rId9"/>
        </w:objec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؛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 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object w:dxaOrig="1520" w:dyaOrig="620">
          <v:shape id="_x0000_i1027" type="#_x0000_t75" style="width:98.25pt;height:41.25pt" o:ole="">
            <v:imagedata r:id="rId10" o:title=""/>
          </v:shape>
          <o:OLEObject Type="Embed" ProgID="Equation.DSMT4" ShapeID="_x0000_i1027" DrawAspect="Content" ObjectID="_1758723679" r:id="rId11"/>
        </w:object>
      </w:r>
    </w:p>
    <w:p w:rsidR="004E2FF8" w:rsidRPr="00310609" w:rsidRDefault="004E2FF8" w:rsidP="00310609">
      <w:pPr>
        <w:pStyle w:val="ListParagraph"/>
        <w:numPr>
          <w:ilvl w:val="0"/>
          <w:numId w:val="34"/>
        </w:numPr>
        <w:spacing w:line="276" w:lineRule="auto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  <w:t>اُ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حسب و اختزل العدد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A</w:t>
      </w:r>
    </w:p>
    <w:p w:rsidR="0010529C" w:rsidRPr="00310609" w:rsidRDefault="008948CF" w:rsidP="00310609">
      <w:pPr>
        <w:pStyle w:val="ListParagraph"/>
        <w:numPr>
          <w:ilvl w:val="0"/>
          <w:numId w:val="34"/>
        </w:numPr>
        <w:spacing w:line="276" w:lineRule="auto"/>
        <w:ind w:hanging="385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بسط</w:t>
      </w:r>
      <w:r w:rsidR="000E3FCC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 </w:t>
      </w:r>
      <w:r w:rsidR="00A04EC5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العدد </w:t>
      </w:r>
      <w:r w:rsidR="004E2FF8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B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 ثم </w:t>
      </w:r>
      <w:r w:rsidR="00A244D5"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اوجد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 م</w:t>
      </w:r>
      <w:r w:rsidR="00545660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ُ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دوره  إلى 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0,</w:t>
      </w:r>
      <w:r w:rsidR="00115233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0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1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</w:t>
      </w:r>
    </w:p>
    <w:p w:rsidR="004E2FF8" w:rsidRPr="00310609" w:rsidRDefault="004E2FF8" w:rsidP="00310609">
      <w:pPr>
        <w:pStyle w:val="ListParagraph"/>
        <w:numPr>
          <w:ilvl w:val="0"/>
          <w:numId w:val="34"/>
        </w:numPr>
        <w:spacing w:line="276" w:lineRule="auto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  <w:t xml:space="preserve">استنتج اشارة العدد النسبي </w:t>
      </w:r>
      <w:r w:rsidRPr="00310609">
        <w:rPr>
          <w:rFonts w:asciiTheme="majorBidi" w:hAnsiTheme="majorBidi" w:cstheme="majorBidi"/>
          <w:i/>
          <w:iCs/>
          <w:color w:val="000000" w:themeColor="text1"/>
          <w:sz w:val="32"/>
          <w:szCs w:val="32"/>
          <w:lang w:val="fr-FR" w:bidi="ar-DZ"/>
        </w:rPr>
        <w:t>x</w:t>
      </w:r>
      <w:r w:rsidRPr="00310609">
        <w:rPr>
          <w:rFonts w:asciiTheme="majorBidi" w:hAnsiTheme="majorBidi" w:cstheme="majorBidi"/>
          <w:i/>
          <w:iCs/>
          <w:color w:val="000000" w:themeColor="text1"/>
          <w:sz w:val="32"/>
          <w:szCs w:val="32"/>
          <w:rtl/>
          <w:lang w:val="fr-FR" w:bidi="ar-DZ"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مع التوضيح</w:t>
      </w:r>
    </w:p>
    <w:p w:rsidR="00310609" w:rsidRPr="00310609" w:rsidRDefault="00310609" w:rsidP="00310609">
      <w:pPr>
        <w:pStyle w:val="ListParagraph"/>
        <w:spacing w:line="276" w:lineRule="auto"/>
        <w:ind w:left="502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A4650E" w:rsidRPr="00310609" w:rsidRDefault="000B3278" w:rsidP="00310609">
      <w:pPr>
        <w:spacing w:line="276" w:lineRule="auto"/>
        <w:rPr>
          <w:rFonts w:asciiTheme="majorBidi" w:hAnsiTheme="majorBidi" w:cstheme="majorBidi"/>
          <w:noProof/>
          <w:color w:val="000000" w:themeColor="text1"/>
          <w:sz w:val="36"/>
          <w:szCs w:val="36"/>
          <w:rtl/>
          <w:lang w:val="fr-FR" w:eastAsia="fr-FR"/>
        </w:rPr>
      </w:pP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التمريـن الث</w:t>
      </w:r>
      <w:r w:rsidR="005200D3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ـ</w:t>
      </w: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اني:</w:t>
      </w:r>
      <w:r w:rsidRPr="00310609">
        <w:rPr>
          <w:rFonts w:asciiTheme="majorBidi" w:hAnsiTheme="majorBidi" w:cstheme="majorBidi"/>
          <w:noProof/>
          <w:color w:val="000000" w:themeColor="text1"/>
          <w:sz w:val="40"/>
          <w:szCs w:val="40"/>
          <w:lang w:val="fr-FR" w:eastAsia="fr-FR"/>
        </w:rPr>
        <w:t xml:space="preserve"> 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(</w:t>
      </w:r>
      <w:r w:rsidR="006579E9" w:rsidRPr="0031060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6,5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نقاط)</w:t>
      </w:r>
      <w:r w:rsidR="00A44609" w:rsidRPr="00310609">
        <w:rPr>
          <w:rFonts w:asciiTheme="majorBidi" w:hAnsiTheme="majorBidi" w:cstheme="majorBidi"/>
          <w:noProof/>
          <w:color w:val="000000" w:themeColor="text1"/>
          <w:sz w:val="36"/>
          <w:szCs w:val="36"/>
          <w:rtl/>
          <w:lang w:val="fr-FR" w:eastAsia="fr-FR"/>
        </w:rPr>
        <w:t xml:space="preserve"> </w:t>
      </w:r>
    </w:p>
    <w:p w:rsidR="0012384D" w:rsidRPr="00310609" w:rsidRDefault="00D75FEA" w:rsidP="00310609">
      <w:pPr>
        <w:pStyle w:val="ListParagraph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</w:pP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انشئ مثلثا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TGV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قائما في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G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بحيث : 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GV=4,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2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cm 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و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</w:t>
      </w:r>
      <w:r w:rsidR="00A02D60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VT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=</w:t>
      </w:r>
      <w:r w:rsidR="00A02D60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6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cm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>.</w:t>
      </w:r>
    </w:p>
    <w:p w:rsidR="00A4650E" w:rsidRPr="00310609" w:rsidRDefault="0094513F" w:rsidP="00310609">
      <w:pPr>
        <w:pStyle w:val="ListParagraph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</w:pP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انشئ محور الضلع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[GT]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يقطعه في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R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و يقطع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[VT]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في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S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>.</w:t>
      </w:r>
    </w:p>
    <w:p w:rsidR="0094513F" w:rsidRDefault="0094513F" w:rsidP="00310609">
      <w:pPr>
        <w:pStyle w:val="ListParagraph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</w:pP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بين ان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S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منتصف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  [VT</w:t>
      </w:r>
      <w:r w:rsidR="004F0178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]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ثم اُحسب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RS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>.</w:t>
      </w:r>
    </w:p>
    <w:p w:rsidR="00310609" w:rsidRPr="00310609" w:rsidRDefault="00310609" w:rsidP="00310609">
      <w:pPr>
        <w:pStyle w:val="ListParagraph"/>
        <w:tabs>
          <w:tab w:val="right" w:pos="543"/>
        </w:tabs>
        <w:spacing w:line="276" w:lineRule="auto"/>
        <w:ind w:left="401"/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</w:pPr>
    </w:p>
    <w:p w:rsidR="00A44609" w:rsidRPr="00310609" w:rsidRDefault="00115233" w:rsidP="00310609">
      <w:pPr>
        <w:spacing w:line="276" w:lineRule="auto"/>
        <w:ind w:left="284" w:hanging="308"/>
        <w:rPr>
          <w:rFonts w:asciiTheme="majorBidi" w:hAnsiTheme="majorBidi" w:cstheme="majorBidi"/>
          <w:color w:val="000000" w:themeColor="text1"/>
          <w:sz w:val="36"/>
          <w:szCs w:val="36"/>
          <w:u w:val="single"/>
          <w:rtl/>
          <w:lang w:bidi="ar-DZ"/>
        </w:rPr>
      </w:pP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وضعية إدماجية</w:t>
      </w:r>
      <w:r w:rsidR="009C0AD8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:</w:t>
      </w:r>
      <w:r w:rsidR="00B30D6D" w:rsidRPr="00310609">
        <w:rPr>
          <w:rFonts w:asciiTheme="majorBidi" w:hAnsiTheme="majorBidi" w:cstheme="majorBidi"/>
          <w:noProof/>
          <w:color w:val="000000" w:themeColor="text1"/>
          <w:sz w:val="40"/>
          <w:szCs w:val="40"/>
          <w:lang w:val="fr-FR" w:eastAsia="fr-FR"/>
        </w:rPr>
        <w:t xml:space="preserve"> 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(</w:t>
      </w:r>
      <w:r w:rsidR="00A1387E" w:rsidRPr="0031060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7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نقاط)</w:t>
      </w:r>
    </w:p>
    <w:p w:rsidR="00E864F1" w:rsidRPr="00310609" w:rsidRDefault="00E864F1" w:rsidP="00310609">
      <w:pPr>
        <w:tabs>
          <w:tab w:val="left" w:pos="7364"/>
        </w:tabs>
        <w:spacing w:line="276" w:lineRule="auto"/>
        <w:ind w:hanging="166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في أحد الجولات في العاصمة وقف هارون أمام برج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سكني،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فدفعه فضوله إلى معرفة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ارتفاع</w:t>
      </w:r>
      <w:r w:rsidR="001E2CE7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هذا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البرج بتوظيف ما درسه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في الهندسة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، كما هو موضح في الشكل المقابل (الأط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وال غي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ر حقيقي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ة).</w:t>
      </w:r>
    </w:p>
    <w:p w:rsidR="00E864F1" w:rsidRPr="00310609" w:rsidRDefault="00E864F1" w:rsidP="00310609">
      <w:pPr>
        <w:pStyle w:val="ListParagraph"/>
        <w:numPr>
          <w:ilvl w:val="0"/>
          <w:numId w:val="40"/>
        </w:numPr>
        <w:tabs>
          <w:tab w:val="left" w:pos="7364"/>
        </w:tabs>
        <w:spacing w:line="276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بسط الشكل المعطى إلى شك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ل هندس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ي</w:t>
      </w:r>
      <w:r w:rsidR="0071724A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(نعتبر حاملي التلميذ و البرج عموديين على الأرض)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E864F1" w:rsidRPr="00310609" w:rsidRDefault="00E864F1" w:rsidP="00310609">
      <w:pPr>
        <w:pStyle w:val="ListParagraph"/>
        <w:numPr>
          <w:ilvl w:val="0"/>
          <w:numId w:val="40"/>
        </w:numPr>
        <w:tabs>
          <w:tab w:val="left" w:pos="7364"/>
        </w:tabs>
        <w:spacing w:line="276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 xml:space="preserve">ساعد هارون في معرفة </w:t>
      </w:r>
      <w:r w:rsidR="00115233" w:rsidRPr="00310609">
        <w:rPr>
          <w:rFonts w:asciiTheme="majorBidi" w:hAnsiTheme="majorBidi" w:cstheme="majorBidi"/>
          <w:sz w:val="32"/>
          <w:szCs w:val="32"/>
          <w:rtl/>
          <w:lang w:val="fr-FR"/>
        </w:rPr>
        <w:t>ال</w:t>
      </w:r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 xml:space="preserve">إرتفاع </w:t>
      </w:r>
      <w:r w:rsidR="00115233" w:rsidRPr="00310609">
        <w:rPr>
          <w:rFonts w:asciiTheme="majorBidi" w:hAnsiTheme="majorBidi" w:cstheme="majorBidi"/>
          <w:sz w:val="32"/>
          <w:szCs w:val="32"/>
          <w:lang w:val="fr-FR"/>
        </w:rPr>
        <w:t>BC</w:t>
      </w:r>
      <w:r w:rsidR="00115233" w:rsidRPr="00310609">
        <w:rPr>
          <w:rFonts w:asciiTheme="majorBidi" w:hAnsiTheme="majorBidi" w:cstheme="majorBidi"/>
          <w:sz w:val="32"/>
          <w:szCs w:val="32"/>
          <w:rtl/>
          <w:lang w:val="fr-FR"/>
        </w:rPr>
        <w:t xml:space="preserve"> لهذا </w:t>
      </w:r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>البرج</w:t>
      </w:r>
      <w:r w:rsidRPr="00310609">
        <w:rPr>
          <w:rFonts w:asciiTheme="majorBidi" w:hAnsiTheme="majorBidi" w:cstheme="majorBidi"/>
          <w:rtl/>
          <w:lang w:val="fr-FR"/>
        </w:rPr>
        <w:t>.</w:t>
      </w:r>
    </w:p>
    <w:p w:rsidR="00A82DAD" w:rsidRPr="00310609" w:rsidRDefault="00D75FEA" w:rsidP="00310609">
      <w:pPr>
        <w:spacing w:line="276" w:lineRule="auto"/>
        <w:ind w:right="-142"/>
        <w:jc w:val="right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 w:rsidRPr="00310609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50B57CAB" wp14:editId="5D7C7F71">
                <wp:simplePos x="0" y="0"/>
                <wp:positionH relativeFrom="column">
                  <wp:posOffset>-123825</wp:posOffset>
                </wp:positionH>
                <wp:positionV relativeFrom="paragraph">
                  <wp:posOffset>129540</wp:posOffset>
                </wp:positionV>
                <wp:extent cx="6921500" cy="3600449"/>
                <wp:effectExtent l="0" t="0" r="0" b="635"/>
                <wp:wrapNone/>
                <wp:docPr id="3" name="Groupe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21500" cy="3600449"/>
                          <a:chOff x="0" y="62865"/>
                          <a:chExt cx="6921500" cy="3600449"/>
                        </a:xfrm>
                      </wpg:grpSpPr>
                      <wps:wsp>
                        <wps:cNvPr id="5" name="Rectangle 5"/>
                        <wps:cNvSpPr/>
                        <wps:spPr>
                          <a:xfrm>
                            <a:off x="6143625" y="2977001"/>
                            <a:ext cx="280035" cy="308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64F1" w:rsidRPr="008948CF" w:rsidRDefault="00E864F1" w:rsidP="00E864F1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8948CF"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" name="Groupe 6"/>
                        <wpg:cNvGrpSpPr/>
                        <wpg:grpSpPr>
                          <a:xfrm>
                            <a:off x="0" y="62865"/>
                            <a:ext cx="6921500" cy="3600449"/>
                            <a:chOff x="0" y="62865"/>
                            <a:chExt cx="6921500" cy="3600449"/>
                          </a:xfrm>
                        </wpg:grpSpPr>
                        <wps:wsp>
                          <wps:cNvPr id="7" name="Straight Arrow Connector 72"/>
                          <wps:cNvCnPr/>
                          <wps:spPr>
                            <a:xfrm>
                              <a:off x="6705600" y="314325"/>
                              <a:ext cx="0" cy="26987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" name="Groupe 8"/>
                          <wpg:cNvGrpSpPr/>
                          <wpg:grpSpPr>
                            <a:xfrm>
                              <a:off x="0" y="62865"/>
                              <a:ext cx="6921500" cy="3600449"/>
                              <a:chOff x="0" y="62865"/>
                              <a:chExt cx="6921500" cy="3600449"/>
                            </a:xfrm>
                          </wpg:grpSpPr>
                          <wpg:grpSp>
                            <wpg:cNvPr id="9" name="Groupe 9"/>
                            <wpg:cNvGrpSpPr/>
                            <wpg:grpSpPr>
                              <a:xfrm>
                                <a:off x="0" y="238125"/>
                                <a:ext cx="6921500" cy="3425189"/>
                                <a:chOff x="0" y="142875"/>
                                <a:chExt cx="6921500" cy="3425189"/>
                              </a:xfrm>
                            </wpg:grpSpPr>
                            <wpg:grpSp>
                              <wpg:cNvPr id="10" name="Groupe 10"/>
                              <wpg:cNvGrpSpPr/>
                              <wpg:grpSpPr>
                                <a:xfrm>
                                  <a:off x="0" y="142875"/>
                                  <a:ext cx="6921500" cy="3425189"/>
                                  <a:chOff x="0" y="142875"/>
                                  <a:chExt cx="6921500" cy="3425189"/>
                                </a:xfrm>
                              </wpg:grpSpPr>
                              <wps:wsp>
                                <wps:cNvPr id="11" name="Rectangle 11"/>
                                <wps:cNvSpPr/>
                                <wps:spPr>
                                  <a:xfrm>
                                    <a:off x="0" y="2577011"/>
                                    <a:ext cx="280035" cy="369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864F1" w:rsidRPr="008948CF" w:rsidRDefault="00E864F1" w:rsidP="00E864F1">
                                      <w:pPr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w:pPr>
                                      <w:r w:rsidRPr="008948CF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2" name="Groupe 12"/>
                                <wpg:cNvGrpSpPr/>
                                <wpg:grpSpPr>
                                  <a:xfrm>
                                    <a:off x="85725" y="142875"/>
                                    <a:ext cx="6835775" cy="3425189"/>
                                    <a:chOff x="-66675" y="142875"/>
                                    <a:chExt cx="6835775" cy="3425189"/>
                                  </a:xfrm>
                                </wpg:grpSpPr>
                                <wps:wsp>
                                  <wps:cNvPr id="15" name="Rectangle 15"/>
                                  <wps:cNvSpPr/>
                                  <wps:spPr>
                                    <a:xfrm>
                                      <a:off x="6541135" y="1399540"/>
                                      <a:ext cx="227965" cy="337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2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864F1" w:rsidRPr="001F7170" w:rsidRDefault="00E864F1" w:rsidP="00E864F1">
                                        <w:pPr>
                                          <w:bidi w:val="0"/>
                                          <w:jc w:val="right"/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</w:pPr>
                                        <w:r w:rsidRPr="001F7170"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  <w:t>?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9" name="Groupe 19"/>
                                  <wpg:cNvGrpSpPr/>
                                  <wpg:grpSpPr>
                                    <a:xfrm>
                                      <a:off x="-66675" y="142875"/>
                                      <a:ext cx="6689725" cy="3425189"/>
                                      <a:chOff x="-66675" y="142875"/>
                                      <a:chExt cx="6689725" cy="3425189"/>
                                    </a:xfrm>
                                  </wpg:grpSpPr>
                                  <wps:wsp>
                                    <wps:cNvPr id="27" name="Straight Arrow Connector 66"/>
                                    <wps:cNvCnPr/>
                                    <wps:spPr>
                                      <a:xfrm flipH="1" flipV="1">
                                        <a:off x="-66675" y="3256970"/>
                                        <a:ext cx="655193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/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9" name="Rectangle 29"/>
                                    <wps:cNvSpPr/>
                                    <wps:spPr>
                                      <a:xfrm>
                                        <a:off x="2838450" y="3257549"/>
                                        <a:ext cx="654050" cy="3105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64F1" w:rsidRPr="008948CF" w:rsidRDefault="00E864F1" w:rsidP="00E864F1">
                                          <w:pPr>
                                            <w:jc w:val="right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</w:pPr>
                                          <w:r w:rsidRPr="008948CF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  <w:t>300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ctangle 30"/>
                                    <wps:cNvSpPr/>
                                    <wps:spPr>
                                      <a:xfrm>
                                        <a:off x="809625" y="2976985"/>
                                        <a:ext cx="559435" cy="3085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64F1" w:rsidRPr="008948CF" w:rsidRDefault="00E864F1" w:rsidP="00E864F1">
                                          <w:pPr>
                                            <w:jc w:val="right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</w:pPr>
                                          <w:r w:rsidRPr="008948CF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  <w:t>4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" name="Rectangle 31"/>
                                    <wps:cNvSpPr/>
                                    <wps:spPr>
                                      <a:xfrm>
                                        <a:off x="2419350" y="2190750"/>
                                        <a:ext cx="695325" cy="3581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64F1" w:rsidRPr="008948CF" w:rsidRDefault="00E864F1" w:rsidP="00E864F1">
                                          <w:pPr>
                                            <w:bidi w:val="0"/>
                                            <w:jc w:val="right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</w:pPr>
                                          <w:r w:rsidRPr="008948CF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  <w:t>1,6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35" name="Groupe 35"/>
                                    <wpg:cNvGrpSpPr/>
                                    <wpg:grpSpPr>
                                      <a:xfrm>
                                        <a:off x="-19049" y="142875"/>
                                        <a:ext cx="6642099" cy="3048000"/>
                                        <a:chOff x="-76199" y="142875"/>
                                        <a:chExt cx="6642099" cy="3048000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48" name="Image 48" descr="C:\Users\Waheb\Desktop\DDD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2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t="40715" r="84119" b="22824"/>
                                        <a:stretch/>
                                      </pic:blipFill>
                                      <pic:spPr bwMode="auto">
                                        <a:xfrm>
                                          <a:off x="1981200" y="1685925"/>
                                          <a:ext cx="676275" cy="14478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50" name="Straight Arrow Connector 13"/>
                                      <wps:cNvCnPr/>
                                      <wps:spPr>
                                        <a:xfrm>
                                          <a:off x="2486025" y="1838325"/>
                                          <a:ext cx="0" cy="9810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/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1" name="Straight Connector 44"/>
                                      <wps:cNvCnPr/>
                                      <wps:spPr>
                                        <a:xfrm>
                                          <a:off x="0" y="2819400"/>
                                          <a:ext cx="6315075" cy="76835"/>
                                        </a:xfrm>
                                        <a:prstGeom prst="line">
                                          <a:avLst/>
                                        </a:prstGeom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2" name="Straight Arrow Connector 67"/>
                                      <wps:cNvCnPr/>
                                      <wps:spPr>
                                        <a:xfrm flipH="1">
                                          <a:off x="-76199" y="2975610"/>
                                          <a:ext cx="2219324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/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3" name="Straight Connector 45"/>
                                      <wps:cNvCnPr/>
                                      <wps:spPr>
                                        <a:xfrm flipH="1">
                                          <a:off x="0" y="266700"/>
                                          <a:ext cx="6070032" cy="2552700"/>
                                        </a:xfrm>
                                        <a:prstGeom prst="line">
                                          <a:avLst/>
                                        </a:prstGeom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pic:pic xmlns:pic="http://schemas.openxmlformats.org/drawingml/2006/picture">
                                      <pic:nvPicPr>
                                        <pic:cNvPr id="54" name="Image 54" descr="C:\Users\Waheb\Desktop\DDD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l="77547" t="4255" b="22824"/>
                                        <a:stretch/>
                                      </pic:blipFill>
                                      <pic:spPr bwMode="auto">
                                        <a:xfrm>
                                          <a:off x="5574163" y="142875"/>
                                          <a:ext cx="991737" cy="3048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55" name="Rectangle 55"/>
                                      <wps:cNvSpPr/>
                                      <wps:spPr>
                                        <a:xfrm>
                                          <a:off x="5871790" y="2757510"/>
                                          <a:ext cx="288000" cy="180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E864F1" w:rsidRPr="0041682E" w:rsidRDefault="00E864F1" w:rsidP="00E864F1">
                                            <w:pPr>
                                              <w:jc w:val="right"/>
                                              <w:rPr>
                                                <w:rFonts w:ascii="Sakkal Majalla" w:hAnsi="Sakkal Majalla" w:cs="Sakkal Majalla"/>
                                                <w:b/>
                                                <w:bCs/>
                                                <w:color w:val="FFFFFF" w:themeColor="background1"/>
                                                <w:sz w:val="16"/>
                                                <w:szCs w:val="16"/>
                                                <w:lang w:val="fr-FR" w:bidi="ar-DZ"/>
                                              </w:rPr>
                                            </w:pPr>
                                            <w:r w:rsidRPr="0041682E">
                                              <w:rPr>
                                                <w:rFonts w:ascii="Sakkal Majalla" w:hAnsi="Sakkal Majalla" w:cs="Sakkal Majalla"/>
                                                <w:b/>
                                                <w:bCs/>
                                                <w:color w:val="FFFFFF" w:themeColor="background1"/>
                                                <w:sz w:val="16"/>
                                                <w:szCs w:val="16"/>
                                                <w:lang w:val="fr-FR" w:bidi="ar-DZ"/>
                                              </w:rPr>
                                              <w:t>WH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56" name="Rectangle 56"/>
                              <wps:cNvSpPr/>
                              <wps:spPr>
                                <a:xfrm>
                                  <a:off x="2305050" y="2827917"/>
                                  <a:ext cx="280035" cy="305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2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Rectangle 57"/>
                              <wps:cNvSpPr/>
                              <wps:spPr>
                                <a:xfrm>
                                  <a:off x="2324100" y="1529715"/>
                                  <a:ext cx="280035" cy="3501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2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8" name="Rectangle 58"/>
                            <wps:cNvSpPr/>
                            <wps:spPr>
                              <a:xfrm>
                                <a:off x="6203605" y="62865"/>
                                <a:ext cx="280035" cy="2990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864F1" w:rsidRPr="008948CF" w:rsidRDefault="00E864F1" w:rsidP="00E864F1">
                                  <w:pPr>
                                    <w:jc w:val="right"/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 w:rsidRPr="008948CF"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B57CAB" id="Groupe 3" o:spid="_x0000_s1028" style="position:absolute;margin-left:-9.75pt;margin-top:10.2pt;width:545pt;height:283.5pt;z-index:251755520;mso-width-relative:margin;mso-height-relative:margin" coordorigin=",628" coordsize="69215,36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">
                <v:rect id="Rectangle 5" o:spid="_x0000_s1029" style="position:absolute;left:61436;top:29770;width:2800;height:30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" filled="f" stroked="f">
                  <v:textbox>
                    <w:txbxContent>
                      <w:p w:rsidR="00E864F1" w:rsidRPr="008948CF" w:rsidRDefault="00E864F1" w:rsidP="00E864F1">
                        <w:pPr>
                          <w:jc w:val="right"/>
                          <w:rPr>
                            <w:rFonts w:ascii="Book Antiqua" w:hAnsi="Book Antiqua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</w:pPr>
                        <w:r w:rsidRPr="008948CF">
                          <w:rPr>
                            <w:rFonts w:ascii="Book Antiqua" w:hAnsi="Book Antiqua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rect>
                <v:group id="Groupe 6" o:spid="_x0000_s1030" style="position:absolute;top:628;width:69215;height:36005" coordorigin=",628" coordsize="69215,36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72" o:spid="_x0000_s1031" type="#_x0000_t32" style="position:absolute;left:67056;top:3143;width:0;height:269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" strokecolor="black [3213]">
                    <v:stroke startarrow="open" endarrow="open"/>
                  </v:shape>
                  <v:group id="Groupe 8" o:spid="_x0000_s1032" style="position:absolute;top:628;width:69215;height:36005" coordorigin=",628" coordsize="69215,36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Groupe 9" o:spid="_x0000_s1033" style="position:absolute;top:2381;width:69215;height:34252" coordorigin=",1428" coordsize="69215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<v:group id="Groupe 10" o:spid="_x0000_s1034" style="position:absolute;top:1428;width:69215;height:34252" coordorigin=",1428" coordsize="69215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rect id="Rectangle 11" o:spid="_x0000_s1035" style="position:absolute;top:25770;width:2800;height:3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" filled="f" stroked="f">
                          <v:textbox>
                            <w:txbxContent>
                              <w:p w:rsidR="00E864F1" w:rsidRPr="008948CF" w:rsidRDefault="00E864F1" w:rsidP="00E864F1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sz w:val="28"/>
                                    <w:szCs w:val="28"/>
                                    <w:lang w:bidi="ar-DZ"/>
                                  </w:rPr>
                                </w:pPr>
                                <w:r w:rsidRPr="008948CF">
                                  <w:rPr>
                                    <w:rFonts w:ascii="Book Antiqua" w:hAnsi="Book Antiqua"/>
                                    <w:b/>
                                    <w:bCs/>
                                    <w:sz w:val="28"/>
                                    <w:szCs w:val="28"/>
                                    <w:lang w:bidi="ar-DZ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group id="Groupe 12" o:spid="_x0000_s1036" style="position:absolute;left:857;top:1428;width:68358;height:34252" coordorigin="-666,1428" coordsize="68357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rect id="Rectangle 15" o:spid="_x0000_s1037" style="position:absolute;left:65411;top:13995;width:2280;height:3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" filled="f" stroked="f">
                            <v:textbox>
                              <w:txbxContent>
                                <w:p w:rsidR="00E864F1" w:rsidRPr="001F7170" w:rsidRDefault="00E864F1" w:rsidP="00E864F1">
                                  <w:pPr>
                                    <w:bidi w:val="0"/>
                                    <w:jc w:val="right"/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</w:pPr>
                                  <w:r w:rsidRPr="001F7170"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  <w:t>?</w:t>
                                  </w:r>
                                </w:p>
                              </w:txbxContent>
                            </v:textbox>
                          </v:rect>
                          <v:group id="Groupe 19" o:spid="_x0000_s1038" style="position:absolute;left:-666;top:1428;width:66896;height:34252" coordorigin="-666,1428" coordsize="66897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<v:shape id="Straight Arrow Connector 66" o:spid="_x0000_s1039" type="#_x0000_t32" style="position:absolute;left:-666;top:32569;width:65518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" strokecolor="black [3213]">
                              <v:stroke startarrow="open" endarrow="open"/>
                            </v:shape>
                            <v:rect id="Rectangle 29" o:spid="_x0000_s1040" style="position:absolute;left:28384;top:32575;width:6541;height:31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" filled="f" stroked="f">
                              <v:textbo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  <w:t>300m</w:t>
                                    </w:r>
                                  </w:p>
                                </w:txbxContent>
                              </v:textbox>
                            </v:rect>
                            <v:rect id="Rectangle 30" o:spid="_x0000_s1041" style="position:absolute;left:8096;top:29769;width:5594;height:30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" filled="f" stroked="f">
                              <v:textbo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  <w:t>4m</w:t>
                                    </w:r>
                                  </w:p>
                                </w:txbxContent>
                              </v:textbox>
                            </v:rect>
                            <v:rect id="Rectangle 31" o:spid="_x0000_s1042" style="position:absolute;left:24193;top:21907;width:6953;height:35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" filled="f" stroked="f">
                              <v:textbox>
                                <w:txbxContent>
                                  <w:p w:rsidR="00E864F1" w:rsidRPr="008948CF" w:rsidRDefault="00E864F1" w:rsidP="00E864F1">
                                    <w:pPr>
                                      <w:bidi w:val="0"/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  <w:t>1,6m</w:t>
                                    </w:r>
                                  </w:p>
                                </w:txbxContent>
                              </v:textbox>
                            </v:rect>
                            <v:group id="Groupe 35" o:spid="_x0000_s1043" style="position:absolute;left:-190;top:1428;width:66420;height:30480" coordorigin="-761,1428" coordsize="66420,30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    <v:shape id="Image 48" o:spid="_x0000_s1044" type="#_x0000_t75" style="position:absolute;left:19812;top:16859;width:6762;height:14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">
                                <v:imagedata r:id="rId14" o:title="DDD" croptop="26683f" cropbottom="14958f" cropright="55128f"/>
                                <v:path arrowok="t"/>
                              </v:shape>
                              <v:shape id="Straight Arrow Connector 13" o:spid="_x0000_s1045" type="#_x0000_t32" style="position:absolute;left:24860;top:18383;width:0;height:98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" strokecolor="black [3213]">
                                <v:stroke startarrow="open" endarrow="open"/>
                              </v:shape>
                              <v:line id="Straight Connector 44" o:spid="_x0000_s1046" style="position:absolute;visibility:visible;mso-wrap-style:square" from="0,28194" to="63150,28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" strokecolor="black [3213]" strokeweight="1.25pt">
                                <v:stroke dashstyle="dash"/>
                              </v:line>
                              <v:shape id="Straight Arrow Connector 67" o:spid="_x0000_s1047" type="#_x0000_t32" style="position:absolute;left:-761;top:29756;width:221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" strokecolor="black [3213]">
                                <v:stroke startarrow="open" endarrow="open"/>
                              </v:shape>
                              <v:line id="Straight Connector 45" o:spid="_x0000_s1048" style="position:absolute;flip:x;visibility:visible;mso-wrap-style:square" from="0,2667" to="60700,28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" strokecolor="black [3213]" strokeweight="1.25pt">
                                <v:stroke dashstyle="dash"/>
                              </v:line>
                              <v:shape id="Image 54" o:spid="_x0000_s1049" type="#_x0000_t75" style="position:absolute;left:55741;top:1428;width:9918;height:30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">
                                <v:imagedata r:id="rId15" o:title="DDD" croptop="2789f" cropbottom="14958f" cropleft="50821f"/>
                                <v:path arrowok="t"/>
                              </v:shape>
                              <v:rect id="Rectangle 55" o:spid="_x0000_s1050" style="position:absolute;left:58717;top:27575;width:288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" filled="f" stroked="f">
                                <v:textbox inset="0,0,0,0">
                                  <w:txbxContent>
                                    <w:p w:rsidR="00E864F1" w:rsidRPr="0041682E" w:rsidRDefault="00E864F1" w:rsidP="00E864F1">
                                      <w:pPr>
                                        <w:jc w:val="right"/>
                                        <w:rPr>
                                          <w:rFonts w:ascii="Sakkal Majalla" w:hAnsi="Sakkal Majalla" w:cs="Sakkal Majalla"/>
                                          <w:b/>
                                          <w:bCs/>
                                          <w:color w:val="FFFFFF" w:themeColor="background1"/>
                                          <w:sz w:val="16"/>
                                          <w:szCs w:val="16"/>
                                          <w:lang w:val="fr-FR" w:bidi="ar-DZ"/>
                                        </w:rPr>
                                      </w:pPr>
                                      <w:r w:rsidRPr="0041682E">
                                        <w:rPr>
                                          <w:rFonts w:ascii="Sakkal Majalla" w:hAnsi="Sakkal Majalla" w:cs="Sakkal Majalla"/>
                                          <w:b/>
                                          <w:bCs/>
                                          <w:color w:val="FFFFFF" w:themeColor="background1"/>
                                          <w:sz w:val="16"/>
                                          <w:szCs w:val="16"/>
                                          <w:lang w:val="fr-FR" w:bidi="ar-DZ"/>
                                        </w:rPr>
                                        <w:t>WHB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</v:group>
                        </v:group>
                      </v:group>
                      <v:rect id="Rectangle 56" o:spid="_x0000_s1051" style="position:absolute;left:23050;top:28279;width:2800;height:30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" filled="f" stroked="f">
                        <v:textbox>
                          <w:txbxContent>
                            <w:p w:rsidR="00E864F1" w:rsidRPr="008948CF" w:rsidRDefault="00E864F1" w:rsidP="00E864F1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8948CF"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57" o:spid="_x0000_s1052" style="position:absolute;left:23241;top:15297;width:2800;height:35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" filled="f" stroked="f">
                        <v:textbox>
                          <w:txbxContent>
                            <w:p w:rsidR="00E864F1" w:rsidRPr="008948CF" w:rsidRDefault="00E864F1" w:rsidP="00E864F1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8948CF"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</v:group>
                    <v:rect id="Rectangle 58" o:spid="_x0000_s1053" style="position:absolute;left:62036;top:628;width:2800;height:29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" filled="f" stroked="f">
                      <v:textbox>
                        <w:txbxContent>
                          <w:p w:rsidR="00E864F1" w:rsidRPr="008948CF" w:rsidRDefault="00E864F1" w:rsidP="00E864F1">
                            <w:pPr>
                              <w:jc w:val="right"/>
                              <w:rPr>
                                <w:rFonts w:ascii="Book Antiqua" w:hAnsi="Book Antiqua"/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 w:rsidRPr="008948CF">
                              <w:rPr>
                                <w:rFonts w:ascii="Book Antiqua" w:hAnsi="Book Antiqua"/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</v:group>
              </v:group>
            </w:pict>
          </mc:Fallback>
        </mc:AlternateContent>
      </w:r>
      <w:r w:rsidR="00C94438" w:rsidRPr="00310609">
        <w:rPr>
          <w:rFonts w:asciiTheme="majorBidi" w:hAnsiTheme="majorBidi" w:cstheme="majorBidi"/>
          <w:noProof/>
          <w:color w:val="000000" w:themeColor="text1"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C31EB4B" wp14:editId="721C5C88">
                <wp:simplePos x="0" y="0"/>
                <wp:positionH relativeFrom="column">
                  <wp:posOffset>417830</wp:posOffset>
                </wp:positionH>
                <wp:positionV relativeFrom="paragraph">
                  <wp:posOffset>9491345</wp:posOffset>
                </wp:positionV>
                <wp:extent cx="904875" cy="676275"/>
                <wp:effectExtent l="0" t="0" r="1270" b="190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48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94E" w:rsidRPr="005455F0" w:rsidRDefault="005B594E" w:rsidP="005B594E">
                            <w:pPr>
                              <w:jc w:val="center"/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lang w:bidi="ar-DZ"/>
                              </w:rPr>
                            </w:pPr>
                            <w:r w:rsidRPr="005455F0"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بالتوفيق</w:t>
                            </w:r>
                          </w:p>
                          <w:p w:rsidR="005B594E" w:rsidRPr="005455F0" w:rsidRDefault="005B594E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31EB4B" id="Rectangle 14" o:spid="_x0000_s1054" style="position:absolute;margin-left:32.9pt;margin-top:747.35pt;width:71.25pt;height:53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" filled="f" stroked="f">
                <v:textbox>
                  <w:txbxContent>
                    <w:p w:rsidR="005B594E" w:rsidRPr="005455F0" w:rsidRDefault="005B594E" w:rsidP="005B594E">
                      <w:pPr>
                        <w:jc w:val="center"/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lang w:bidi="ar-DZ"/>
                        </w:rPr>
                      </w:pPr>
                      <w:r w:rsidRPr="005455F0"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rtl/>
                          <w:lang w:bidi="ar-DZ"/>
                        </w:rPr>
                        <w:t>بالتوفيق</w:t>
                      </w:r>
                    </w:p>
                    <w:p w:rsidR="005B594E" w:rsidRPr="005455F0" w:rsidRDefault="005B594E">
                      <w:pPr>
                        <w:rPr>
                          <w:sz w:val="8"/>
                          <w:szCs w:val="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04671" w:rsidRPr="00310609">
        <w:rPr>
          <w:rFonts w:asciiTheme="majorBidi" w:hAnsiTheme="majorBidi" w:cstheme="majorBidi"/>
          <w:color w:val="000000" w:themeColor="text1"/>
          <w:sz w:val="44"/>
          <w:szCs w:val="44"/>
          <w:lang w:bidi="ar-DZ"/>
        </w:rPr>
        <w:t xml:space="preserve">  </w:t>
      </w:r>
    </w:p>
    <w:p w:rsidR="00244BD9" w:rsidRPr="0018327C" w:rsidRDefault="00244BD9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244BD9" w:rsidRDefault="00244BD9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E864F1" w:rsidRDefault="00E864F1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310609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4903F5A" wp14:editId="5CDB5C3A">
                <wp:simplePos x="0" y="0"/>
                <wp:positionH relativeFrom="column">
                  <wp:posOffset>-219075</wp:posOffset>
                </wp:positionH>
                <wp:positionV relativeFrom="paragraph">
                  <wp:posOffset>330835</wp:posOffset>
                </wp:positionV>
                <wp:extent cx="2114550" cy="367665"/>
                <wp:effectExtent l="0" t="0" r="0" b="0"/>
                <wp:wrapNone/>
                <wp:docPr id="120" name="Rectangle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4550" cy="367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2A57" w:rsidRPr="00310609" w:rsidRDefault="00B22A57" w:rsidP="00B22A57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بالتوفيق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أ. بوقندورة عبد الوه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903F5A" id="Rectangle 120" o:spid="_x0000_s1055" style="position:absolute;margin-left:-17.25pt;margin-top:26.05pt;width:166.5pt;height:28.9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" filled="f" stroked="f">
                <v:textbox>
                  <w:txbxContent>
                    <w:p w:rsidR="00B22A57" w:rsidRPr="00310609" w:rsidRDefault="00B22A57" w:rsidP="00B22A57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بالتوفيق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أ. بوقندورة عبد الوهاب</w:t>
                      </w:r>
                    </w:p>
                  </w:txbxContent>
                </v:textbox>
              </v:rect>
            </w:pict>
          </mc:Fallback>
        </mc:AlternateContent>
      </w:r>
      <w:r w:rsidR="00B22A57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DAC30AB" wp14:editId="61D3F3C6">
                <wp:simplePos x="0" y="0"/>
                <wp:positionH relativeFrom="column">
                  <wp:posOffset>-396240</wp:posOffset>
                </wp:positionH>
                <wp:positionV relativeFrom="paragraph">
                  <wp:posOffset>2729865</wp:posOffset>
                </wp:positionV>
                <wp:extent cx="2590800" cy="490855"/>
                <wp:effectExtent l="0" t="0" r="0" b="4445"/>
                <wp:wrapNone/>
                <wp:docPr id="121" name="Rectangle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0800" cy="490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2A57" w:rsidRPr="00B22A57" w:rsidRDefault="00B22A57" w:rsidP="00B22A57">
                            <w:pPr>
                              <w:rPr>
                                <w:rFonts w:ascii="Book Antiqua" w:hAnsi="Book Antiqua" w:cs="DecoType Thuluth"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B22A57">
                              <w:rPr>
                                <w:rFonts w:ascii="Sakkal Majalla" w:hAnsi="Sakkal Majalla" w:cs="DecoType Thuluth" w:hint="cs"/>
                                <w:color w:val="000000" w:themeColor="text1"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>بالتوفيق</w:t>
                            </w:r>
                            <w:r>
                              <w:rPr>
                                <w:rFonts w:ascii="Sakkal Majalla" w:hAnsi="Sakkal Majalla" w:cs="DecoType Thuluth"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  <w:t xml:space="preserve"> </w:t>
                            </w:r>
                            <w:r w:rsidRPr="00B22A57">
                              <w:rPr>
                                <w:rFonts w:ascii="Sakkal Majalla" w:hAnsi="Sakkal Majalla" w:cs="DecoType Thuluth" w:hint="cs"/>
                                <w:color w:val="000000" w:themeColor="text1"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 xml:space="preserve"> أ. بوقندورة عبد الوه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AC30AB" id="Rectangle 121" o:spid="_x0000_s1056" style="position:absolute;margin-left:-31.2pt;margin-top:214.95pt;width:204pt;height:38.6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" filled="f" stroked="f">
                <v:textbox>
                  <w:txbxContent>
                    <w:p w:rsidR="00B22A57" w:rsidRPr="00B22A57" w:rsidRDefault="00B22A57" w:rsidP="00B22A57">
                      <w:pPr>
                        <w:rPr>
                          <w:rFonts w:ascii="Book Antiqua" w:hAnsi="Book Antiqua" w:cs="DecoType Thuluth"/>
                          <w:sz w:val="36"/>
                          <w:szCs w:val="36"/>
                          <w:lang w:bidi="ar-DZ"/>
                        </w:rPr>
                      </w:pPr>
                      <w:r w:rsidRPr="00B22A57">
                        <w:rPr>
                          <w:rFonts w:ascii="Sakkal Majalla" w:hAnsi="Sakkal Majalla" w:cs="DecoType Thuluth" w:hint="cs"/>
                          <w:color w:val="000000" w:themeColor="text1"/>
                          <w:sz w:val="36"/>
                          <w:szCs w:val="36"/>
                          <w:rtl/>
                          <w:lang w:val="fr-FR" w:bidi="ar-DZ"/>
                        </w:rPr>
                        <w:t>بالتوفيق</w:t>
                      </w:r>
                      <w:r>
                        <w:rPr>
                          <w:rFonts w:ascii="Sakkal Majalla" w:hAnsi="Sakkal Majalla" w:cs="DecoType Thuluth"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  <w:t xml:space="preserve"> </w:t>
                      </w:r>
                      <w:r w:rsidRPr="00B22A57">
                        <w:rPr>
                          <w:rFonts w:ascii="Sakkal Majalla" w:hAnsi="Sakkal Majalla" w:cs="DecoType Thuluth" w:hint="cs"/>
                          <w:color w:val="000000" w:themeColor="text1"/>
                          <w:sz w:val="36"/>
                          <w:szCs w:val="36"/>
                          <w:rtl/>
                          <w:lang w:val="fr-FR" w:bidi="ar-DZ"/>
                        </w:rPr>
                        <w:t xml:space="preserve"> أ. بوقندورة عبد الوهاب</w:t>
                      </w:r>
                    </w:p>
                  </w:txbxContent>
                </v:textbox>
              </v:rect>
            </w:pict>
          </mc:Fallback>
        </mc:AlternateContent>
      </w: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Default="003B5906" w:rsidP="003B5906">
      <w:pPr>
        <w:rPr>
          <w:rFonts w:ascii="Aljazeera" w:hAnsi="Aljazeera" w:cs="Aljazeera"/>
          <w:color w:val="000000" w:themeColor="text1"/>
          <w:sz w:val="32"/>
          <w:szCs w:val="32"/>
          <w:lang w:val="fr-FR" w:bidi="ar-DZ"/>
        </w:rPr>
      </w:pPr>
    </w:p>
    <w:p w:rsidR="003B5906" w:rsidRPr="003B5906" w:rsidRDefault="003B5906" w:rsidP="003B5906">
      <w:pPr>
        <w:pStyle w:val="ListParagraph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bookmarkStart w:id="0" w:name="_GoBack"/>
      <w:bookmarkEnd w:id="0"/>
    </w:p>
    <w:sectPr w:rsidR="003B5906" w:rsidRPr="003B5906" w:rsidSect="009F13F5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IranNastaliq">
    <w:altName w:val="Cambria"/>
    <w:charset w:val="00"/>
    <w:family w:val="roman"/>
    <w:pitch w:val="variable"/>
    <w:sig w:usb0="61002A87" w:usb1="80000000" w:usb2="00000008" w:usb3="00000000" w:csb0="000101FF" w:csb1="00000000"/>
  </w:font>
  <w:font w:name="Farsi Simple Bold">
    <w:altName w:val="Arial"/>
    <w:charset w:val="B2"/>
    <w:family w:val="auto"/>
    <w:pitch w:val="variable"/>
    <w:sig w:usb0="00002001" w:usb1="80000000" w:usb2="00000008" w:usb3="00000000" w:csb0="00000040" w:csb1="00000000"/>
  </w:font>
  <w:font w:name="DecoType Thuluth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98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41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63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6" w:hanging="360"/>
      </w:pPr>
      <w:rPr>
        <w:rFonts w:ascii="Marlett" w:hAnsi="Marlett" w:hint="default"/>
      </w:rPr>
    </w:lvl>
  </w:abstractNum>
  <w:abstractNum w:abstractNumId="1" w15:restartNumberingAfterBreak="0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3CC3"/>
    <w:multiLevelType w:val="hybridMultilevel"/>
    <w:tmpl w:val="95020284"/>
    <w:lvl w:ilvl="0" w:tplc="419EBD3C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3" w15:restartNumberingAfterBreak="0">
    <w:nsid w:val="0E230BA5"/>
    <w:multiLevelType w:val="hybridMultilevel"/>
    <w:tmpl w:val="826ABBB0"/>
    <w:lvl w:ilvl="0" w:tplc="C3C0415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2AB6663"/>
    <w:multiLevelType w:val="hybridMultilevel"/>
    <w:tmpl w:val="835E546A"/>
    <w:lvl w:ilvl="0" w:tplc="7E18D61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6" w15:restartNumberingAfterBreak="0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7" w15:restartNumberingAfterBreak="0">
    <w:nsid w:val="20C267C5"/>
    <w:multiLevelType w:val="hybridMultilevel"/>
    <w:tmpl w:val="1D8CEF3A"/>
    <w:lvl w:ilvl="0" w:tplc="22A69AB6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8" w15:restartNumberingAfterBreak="0">
    <w:nsid w:val="21945A30"/>
    <w:multiLevelType w:val="hybridMultilevel"/>
    <w:tmpl w:val="CF1E727A"/>
    <w:lvl w:ilvl="0" w:tplc="2C96D7B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20F5C97"/>
    <w:multiLevelType w:val="hybridMultilevel"/>
    <w:tmpl w:val="18CA6A54"/>
    <w:lvl w:ilvl="0" w:tplc="74126F1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32" w:hanging="360"/>
      </w:pPr>
    </w:lvl>
    <w:lvl w:ilvl="2" w:tplc="040C001B" w:tentative="1">
      <w:start w:val="1"/>
      <w:numFmt w:val="lowerRoman"/>
      <w:lvlText w:val="%3."/>
      <w:lvlJc w:val="right"/>
      <w:pPr>
        <w:ind w:left="1852" w:hanging="180"/>
      </w:pPr>
    </w:lvl>
    <w:lvl w:ilvl="3" w:tplc="040C000F" w:tentative="1">
      <w:start w:val="1"/>
      <w:numFmt w:val="decimal"/>
      <w:lvlText w:val="%4."/>
      <w:lvlJc w:val="left"/>
      <w:pPr>
        <w:ind w:left="2572" w:hanging="360"/>
      </w:pPr>
    </w:lvl>
    <w:lvl w:ilvl="4" w:tplc="040C0019" w:tentative="1">
      <w:start w:val="1"/>
      <w:numFmt w:val="lowerLetter"/>
      <w:lvlText w:val="%5."/>
      <w:lvlJc w:val="left"/>
      <w:pPr>
        <w:ind w:left="3292" w:hanging="360"/>
      </w:pPr>
    </w:lvl>
    <w:lvl w:ilvl="5" w:tplc="040C001B" w:tentative="1">
      <w:start w:val="1"/>
      <w:numFmt w:val="lowerRoman"/>
      <w:lvlText w:val="%6."/>
      <w:lvlJc w:val="right"/>
      <w:pPr>
        <w:ind w:left="4012" w:hanging="180"/>
      </w:pPr>
    </w:lvl>
    <w:lvl w:ilvl="6" w:tplc="040C000F" w:tentative="1">
      <w:start w:val="1"/>
      <w:numFmt w:val="decimal"/>
      <w:lvlText w:val="%7."/>
      <w:lvlJc w:val="left"/>
      <w:pPr>
        <w:ind w:left="4732" w:hanging="360"/>
      </w:pPr>
    </w:lvl>
    <w:lvl w:ilvl="7" w:tplc="040C0019" w:tentative="1">
      <w:start w:val="1"/>
      <w:numFmt w:val="lowerLetter"/>
      <w:lvlText w:val="%8."/>
      <w:lvlJc w:val="left"/>
      <w:pPr>
        <w:ind w:left="5452" w:hanging="360"/>
      </w:pPr>
    </w:lvl>
    <w:lvl w:ilvl="8" w:tplc="040C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10" w15:restartNumberingAfterBreak="0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2" w15:restartNumberingAfterBreak="0">
    <w:nsid w:val="2ABF1699"/>
    <w:multiLevelType w:val="hybridMultilevel"/>
    <w:tmpl w:val="57586728"/>
    <w:lvl w:ilvl="0" w:tplc="FC04BD28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3F5456"/>
    <w:multiLevelType w:val="hybridMultilevel"/>
    <w:tmpl w:val="3E524662"/>
    <w:lvl w:ilvl="0" w:tplc="B2A62D4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6C6D8C"/>
    <w:multiLevelType w:val="hybridMultilevel"/>
    <w:tmpl w:val="809A342A"/>
    <w:lvl w:ilvl="0" w:tplc="9D00ABC8">
      <w:start w:val="1"/>
      <w:numFmt w:val="decimal"/>
      <w:lvlText w:val="%1)"/>
      <w:lvlJc w:val="left"/>
      <w:pPr>
        <w:ind w:left="554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274" w:hanging="360"/>
      </w:pPr>
    </w:lvl>
    <w:lvl w:ilvl="2" w:tplc="040C001B" w:tentative="1">
      <w:start w:val="1"/>
      <w:numFmt w:val="lowerRoman"/>
      <w:lvlText w:val="%3."/>
      <w:lvlJc w:val="right"/>
      <w:pPr>
        <w:ind w:left="1994" w:hanging="180"/>
      </w:pPr>
    </w:lvl>
    <w:lvl w:ilvl="3" w:tplc="040C000F" w:tentative="1">
      <w:start w:val="1"/>
      <w:numFmt w:val="decimal"/>
      <w:lvlText w:val="%4."/>
      <w:lvlJc w:val="left"/>
      <w:pPr>
        <w:ind w:left="2714" w:hanging="360"/>
      </w:pPr>
    </w:lvl>
    <w:lvl w:ilvl="4" w:tplc="040C0019" w:tentative="1">
      <w:start w:val="1"/>
      <w:numFmt w:val="lowerLetter"/>
      <w:lvlText w:val="%5."/>
      <w:lvlJc w:val="left"/>
      <w:pPr>
        <w:ind w:left="3434" w:hanging="360"/>
      </w:pPr>
    </w:lvl>
    <w:lvl w:ilvl="5" w:tplc="040C001B" w:tentative="1">
      <w:start w:val="1"/>
      <w:numFmt w:val="lowerRoman"/>
      <w:lvlText w:val="%6."/>
      <w:lvlJc w:val="right"/>
      <w:pPr>
        <w:ind w:left="4154" w:hanging="180"/>
      </w:pPr>
    </w:lvl>
    <w:lvl w:ilvl="6" w:tplc="040C000F" w:tentative="1">
      <w:start w:val="1"/>
      <w:numFmt w:val="decimal"/>
      <w:lvlText w:val="%7."/>
      <w:lvlJc w:val="left"/>
      <w:pPr>
        <w:ind w:left="4874" w:hanging="360"/>
      </w:pPr>
    </w:lvl>
    <w:lvl w:ilvl="7" w:tplc="040C0019" w:tentative="1">
      <w:start w:val="1"/>
      <w:numFmt w:val="lowerLetter"/>
      <w:lvlText w:val="%8."/>
      <w:lvlJc w:val="left"/>
      <w:pPr>
        <w:ind w:left="5594" w:hanging="360"/>
      </w:pPr>
    </w:lvl>
    <w:lvl w:ilvl="8" w:tplc="040C001B" w:tentative="1">
      <w:start w:val="1"/>
      <w:numFmt w:val="lowerRoman"/>
      <w:lvlText w:val="%9."/>
      <w:lvlJc w:val="right"/>
      <w:pPr>
        <w:ind w:left="6314" w:hanging="180"/>
      </w:pPr>
    </w:lvl>
  </w:abstractNum>
  <w:abstractNum w:abstractNumId="15" w15:restartNumberingAfterBreak="0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 w15:restartNumberingAfterBreak="0">
    <w:nsid w:val="2F2F58A2"/>
    <w:multiLevelType w:val="hybridMultilevel"/>
    <w:tmpl w:val="2154FB28"/>
    <w:lvl w:ilvl="0" w:tplc="2CE2259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8" w15:restartNumberingAfterBreak="0">
    <w:nsid w:val="318E455E"/>
    <w:multiLevelType w:val="hybridMultilevel"/>
    <w:tmpl w:val="FC1A134C"/>
    <w:lvl w:ilvl="0" w:tplc="8AB014F6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20A649C"/>
    <w:multiLevelType w:val="hybridMultilevel"/>
    <w:tmpl w:val="8D14D4AA"/>
    <w:lvl w:ilvl="0" w:tplc="2472A45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2F50BEB"/>
    <w:multiLevelType w:val="hybridMultilevel"/>
    <w:tmpl w:val="C564023C"/>
    <w:lvl w:ilvl="0" w:tplc="F148E178">
      <w:start w:val="1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 w15:restartNumberingAfterBreak="0">
    <w:nsid w:val="357C1E2F"/>
    <w:multiLevelType w:val="hybridMultilevel"/>
    <w:tmpl w:val="673CE3CA"/>
    <w:lvl w:ilvl="0" w:tplc="1D582D18">
      <w:start w:val="1"/>
      <w:numFmt w:val="decimal"/>
      <w:lvlText w:val="%1)"/>
      <w:lvlJc w:val="left"/>
      <w:pPr>
        <w:ind w:left="554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BE4BFC"/>
    <w:multiLevelType w:val="hybridMultilevel"/>
    <w:tmpl w:val="CFB25EDC"/>
    <w:lvl w:ilvl="0" w:tplc="86F842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A46F24"/>
    <w:multiLevelType w:val="hybridMultilevel"/>
    <w:tmpl w:val="CA36267A"/>
    <w:lvl w:ilvl="0" w:tplc="6F44E7C4">
      <w:start w:val="1"/>
      <w:numFmt w:val="bullet"/>
      <w:lvlText w:val=""/>
      <w:lvlJc w:val="left"/>
      <w:pPr>
        <w:ind w:left="140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4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0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65" w:hanging="360"/>
      </w:pPr>
      <w:rPr>
        <w:rFonts w:ascii="Marlett" w:hAnsi="Marlett" w:hint="default"/>
      </w:rPr>
    </w:lvl>
  </w:abstractNum>
  <w:abstractNum w:abstractNumId="24" w15:restartNumberingAfterBreak="0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5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6" w15:restartNumberingAfterBreak="0">
    <w:nsid w:val="507B3916"/>
    <w:multiLevelType w:val="hybridMultilevel"/>
    <w:tmpl w:val="A2F41376"/>
    <w:lvl w:ilvl="0" w:tplc="97E4B25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8" w15:restartNumberingAfterBreak="0">
    <w:nsid w:val="57DC5917"/>
    <w:multiLevelType w:val="hybridMultilevel"/>
    <w:tmpl w:val="31F6F52E"/>
    <w:lvl w:ilvl="0" w:tplc="787CCFA8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9" w15:restartNumberingAfterBreak="0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E1A4C5C"/>
    <w:multiLevelType w:val="hybridMultilevel"/>
    <w:tmpl w:val="F12A65BC"/>
    <w:lvl w:ilvl="0" w:tplc="419EBD3C">
      <w:start w:val="1"/>
      <w:numFmt w:val="bullet"/>
      <w:lvlText w:val=""/>
      <w:lvlJc w:val="left"/>
      <w:pPr>
        <w:ind w:left="502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31" w15:restartNumberingAfterBreak="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32" w15:restartNumberingAfterBreak="0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5" w15:restartNumberingAfterBreak="0">
    <w:nsid w:val="734C7109"/>
    <w:multiLevelType w:val="hybridMultilevel"/>
    <w:tmpl w:val="7194CA46"/>
    <w:lvl w:ilvl="0" w:tplc="040C0011">
      <w:start w:val="1"/>
      <w:numFmt w:val="decimal"/>
      <w:lvlText w:val="%1)"/>
      <w:lvlJc w:val="left"/>
      <w:pPr>
        <w:ind w:left="1405" w:hanging="360"/>
      </w:p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6" w15:restartNumberingAfterBreak="0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37" w15:restartNumberingAfterBreak="0">
    <w:nsid w:val="777F1368"/>
    <w:multiLevelType w:val="hybridMultilevel"/>
    <w:tmpl w:val="93D4A196"/>
    <w:lvl w:ilvl="0" w:tplc="7A967268">
      <w:start w:val="3"/>
      <w:numFmt w:val="decimal"/>
      <w:lvlText w:val="%1)"/>
      <w:lvlJc w:val="left"/>
      <w:pPr>
        <w:ind w:left="1405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8" w15:restartNumberingAfterBreak="0">
    <w:nsid w:val="77E85589"/>
    <w:multiLevelType w:val="hybridMultilevel"/>
    <w:tmpl w:val="674C4042"/>
    <w:lvl w:ilvl="0" w:tplc="37A40FE4">
      <w:start w:val="5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9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990" w:hanging="360"/>
      </w:pPr>
    </w:lvl>
    <w:lvl w:ilvl="2" w:tplc="040C001B" w:tentative="1">
      <w:start w:val="1"/>
      <w:numFmt w:val="lowerRoman"/>
      <w:lvlText w:val="%3."/>
      <w:lvlJc w:val="right"/>
      <w:pPr>
        <w:ind w:left="1710" w:hanging="180"/>
      </w:pPr>
    </w:lvl>
    <w:lvl w:ilvl="3" w:tplc="040C000F" w:tentative="1">
      <w:start w:val="1"/>
      <w:numFmt w:val="decimal"/>
      <w:lvlText w:val="%4."/>
      <w:lvlJc w:val="left"/>
      <w:pPr>
        <w:ind w:left="2430" w:hanging="360"/>
      </w:pPr>
    </w:lvl>
    <w:lvl w:ilvl="4" w:tplc="040C0019" w:tentative="1">
      <w:start w:val="1"/>
      <w:numFmt w:val="lowerLetter"/>
      <w:lvlText w:val="%5."/>
      <w:lvlJc w:val="left"/>
      <w:pPr>
        <w:ind w:left="3150" w:hanging="360"/>
      </w:pPr>
    </w:lvl>
    <w:lvl w:ilvl="5" w:tplc="040C001B" w:tentative="1">
      <w:start w:val="1"/>
      <w:numFmt w:val="lowerRoman"/>
      <w:lvlText w:val="%6."/>
      <w:lvlJc w:val="right"/>
      <w:pPr>
        <w:ind w:left="3870" w:hanging="180"/>
      </w:pPr>
    </w:lvl>
    <w:lvl w:ilvl="6" w:tplc="040C000F" w:tentative="1">
      <w:start w:val="1"/>
      <w:numFmt w:val="decimal"/>
      <w:lvlText w:val="%7."/>
      <w:lvlJc w:val="left"/>
      <w:pPr>
        <w:ind w:left="4590" w:hanging="360"/>
      </w:pPr>
    </w:lvl>
    <w:lvl w:ilvl="7" w:tplc="040C0019" w:tentative="1">
      <w:start w:val="1"/>
      <w:numFmt w:val="lowerLetter"/>
      <w:lvlText w:val="%8."/>
      <w:lvlJc w:val="left"/>
      <w:pPr>
        <w:ind w:left="5310" w:hanging="360"/>
      </w:pPr>
    </w:lvl>
    <w:lvl w:ilvl="8" w:tplc="040C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40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703DF3"/>
    <w:multiLevelType w:val="hybridMultilevel"/>
    <w:tmpl w:val="6C80E708"/>
    <w:lvl w:ilvl="0" w:tplc="040C0001">
      <w:start w:val="1"/>
      <w:numFmt w:val="bullet"/>
      <w:lvlText w:val=""/>
      <w:lvlJc w:val="left"/>
      <w:pPr>
        <w:ind w:left="-34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2" w15:restartNumberingAfterBreak="0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33"/>
  </w:num>
  <w:num w:numId="3">
    <w:abstractNumId w:val="29"/>
  </w:num>
  <w:num w:numId="4">
    <w:abstractNumId w:val="25"/>
  </w:num>
  <w:num w:numId="5">
    <w:abstractNumId w:val="27"/>
  </w:num>
  <w:num w:numId="6">
    <w:abstractNumId w:val="5"/>
  </w:num>
  <w:num w:numId="7">
    <w:abstractNumId w:val="17"/>
  </w:num>
  <w:num w:numId="8">
    <w:abstractNumId w:val="31"/>
  </w:num>
  <w:num w:numId="9">
    <w:abstractNumId w:val="36"/>
  </w:num>
  <w:num w:numId="10">
    <w:abstractNumId w:val="42"/>
  </w:num>
  <w:num w:numId="11">
    <w:abstractNumId w:val="11"/>
  </w:num>
  <w:num w:numId="12">
    <w:abstractNumId w:val="0"/>
  </w:num>
  <w:num w:numId="13">
    <w:abstractNumId w:val="34"/>
  </w:num>
  <w:num w:numId="14">
    <w:abstractNumId w:val="15"/>
  </w:num>
  <w:num w:numId="15">
    <w:abstractNumId w:val="24"/>
  </w:num>
  <w:num w:numId="16">
    <w:abstractNumId w:val="1"/>
  </w:num>
  <w:num w:numId="17">
    <w:abstractNumId w:val="10"/>
  </w:num>
  <w:num w:numId="18">
    <w:abstractNumId w:val="32"/>
  </w:num>
  <w:num w:numId="19">
    <w:abstractNumId w:val="6"/>
  </w:num>
  <w:num w:numId="20">
    <w:abstractNumId w:val="20"/>
  </w:num>
  <w:num w:numId="21">
    <w:abstractNumId w:val="38"/>
  </w:num>
  <w:num w:numId="22">
    <w:abstractNumId w:val="8"/>
  </w:num>
  <w:num w:numId="23">
    <w:abstractNumId w:val="19"/>
  </w:num>
  <w:num w:numId="24">
    <w:abstractNumId w:val="30"/>
  </w:num>
  <w:num w:numId="25">
    <w:abstractNumId w:val="28"/>
  </w:num>
  <w:num w:numId="26">
    <w:abstractNumId w:val="22"/>
  </w:num>
  <w:num w:numId="27">
    <w:abstractNumId w:val="18"/>
  </w:num>
  <w:num w:numId="28">
    <w:abstractNumId w:val="41"/>
  </w:num>
  <w:num w:numId="29">
    <w:abstractNumId w:val="2"/>
  </w:num>
  <w:num w:numId="30">
    <w:abstractNumId w:val="7"/>
  </w:num>
  <w:num w:numId="31">
    <w:abstractNumId w:val="35"/>
  </w:num>
  <w:num w:numId="32">
    <w:abstractNumId w:val="37"/>
  </w:num>
  <w:num w:numId="33">
    <w:abstractNumId w:val="23"/>
  </w:num>
  <w:num w:numId="34">
    <w:abstractNumId w:val="9"/>
  </w:num>
  <w:num w:numId="35">
    <w:abstractNumId w:val="3"/>
  </w:num>
  <w:num w:numId="36">
    <w:abstractNumId w:val="39"/>
  </w:num>
  <w:num w:numId="37">
    <w:abstractNumId w:val="26"/>
  </w:num>
  <w:num w:numId="38">
    <w:abstractNumId w:val="13"/>
  </w:num>
  <w:num w:numId="39">
    <w:abstractNumId w:val="12"/>
  </w:num>
  <w:num w:numId="40">
    <w:abstractNumId w:val="14"/>
  </w:num>
  <w:num w:numId="41">
    <w:abstractNumId w:val="16"/>
  </w:num>
  <w:num w:numId="42">
    <w:abstractNumId w:val="4"/>
  </w:num>
  <w:num w:numId="4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7F2"/>
    <w:rsid w:val="00004C2F"/>
    <w:rsid w:val="00026C06"/>
    <w:rsid w:val="0003213D"/>
    <w:rsid w:val="00040AA1"/>
    <w:rsid w:val="000459FB"/>
    <w:rsid w:val="000529E2"/>
    <w:rsid w:val="00070F9A"/>
    <w:rsid w:val="0008087B"/>
    <w:rsid w:val="00087484"/>
    <w:rsid w:val="0009165A"/>
    <w:rsid w:val="000A3EF2"/>
    <w:rsid w:val="000B3278"/>
    <w:rsid w:val="000C0D8F"/>
    <w:rsid w:val="000C7678"/>
    <w:rsid w:val="000D1C71"/>
    <w:rsid w:val="000D4C4D"/>
    <w:rsid w:val="000D5824"/>
    <w:rsid w:val="000D6FDF"/>
    <w:rsid w:val="000D7CBD"/>
    <w:rsid w:val="000E3FCC"/>
    <w:rsid w:val="000E7217"/>
    <w:rsid w:val="00101983"/>
    <w:rsid w:val="0010529C"/>
    <w:rsid w:val="00106897"/>
    <w:rsid w:val="001100B8"/>
    <w:rsid w:val="00113B3F"/>
    <w:rsid w:val="001143B3"/>
    <w:rsid w:val="00115233"/>
    <w:rsid w:val="00115A4B"/>
    <w:rsid w:val="001209CB"/>
    <w:rsid w:val="00122F6D"/>
    <w:rsid w:val="00123697"/>
    <w:rsid w:val="0012384D"/>
    <w:rsid w:val="00131131"/>
    <w:rsid w:val="00140427"/>
    <w:rsid w:val="00141D5A"/>
    <w:rsid w:val="00167322"/>
    <w:rsid w:val="00172001"/>
    <w:rsid w:val="0018327C"/>
    <w:rsid w:val="001917D6"/>
    <w:rsid w:val="001A421A"/>
    <w:rsid w:val="001B5A97"/>
    <w:rsid w:val="001B5B02"/>
    <w:rsid w:val="001D1BB1"/>
    <w:rsid w:val="001D3CF4"/>
    <w:rsid w:val="001E2CE7"/>
    <w:rsid w:val="001E5976"/>
    <w:rsid w:val="001F15A7"/>
    <w:rsid w:val="001F3301"/>
    <w:rsid w:val="001F5047"/>
    <w:rsid w:val="001F7E93"/>
    <w:rsid w:val="00204671"/>
    <w:rsid w:val="00220734"/>
    <w:rsid w:val="00220889"/>
    <w:rsid w:val="0022364B"/>
    <w:rsid w:val="002242C1"/>
    <w:rsid w:val="00243ED0"/>
    <w:rsid w:val="00244BD9"/>
    <w:rsid w:val="00254233"/>
    <w:rsid w:val="00261BF5"/>
    <w:rsid w:val="00277F5F"/>
    <w:rsid w:val="002A030F"/>
    <w:rsid w:val="002A4198"/>
    <w:rsid w:val="002A7A87"/>
    <w:rsid w:val="002B112D"/>
    <w:rsid w:val="002B4C2F"/>
    <w:rsid w:val="002C2DC2"/>
    <w:rsid w:val="002C450A"/>
    <w:rsid w:val="002D04E9"/>
    <w:rsid w:val="002E0714"/>
    <w:rsid w:val="002E5975"/>
    <w:rsid w:val="002F12F5"/>
    <w:rsid w:val="002F6055"/>
    <w:rsid w:val="002F62FB"/>
    <w:rsid w:val="00301BFA"/>
    <w:rsid w:val="00307503"/>
    <w:rsid w:val="00310609"/>
    <w:rsid w:val="00311D02"/>
    <w:rsid w:val="00312028"/>
    <w:rsid w:val="0032673B"/>
    <w:rsid w:val="0033555A"/>
    <w:rsid w:val="00341E87"/>
    <w:rsid w:val="003436A4"/>
    <w:rsid w:val="00347462"/>
    <w:rsid w:val="00357322"/>
    <w:rsid w:val="0036241F"/>
    <w:rsid w:val="00374699"/>
    <w:rsid w:val="003A4918"/>
    <w:rsid w:val="003A5AB6"/>
    <w:rsid w:val="003B1C08"/>
    <w:rsid w:val="003B453D"/>
    <w:rsid w:val="003B50E1"/>
    <w:rsid w:val="003B5906"/>
    <w:rsid w:val="003B6D29"/>
    <w:rsid w:val="003C523C"/>
    <w:rsid w:val="003D1B2C"/>
    <w:rsid w:val="003D45B1"/>
    <w:rsid w:val="003E34FC"/>
    <w:rsid w:val="003E5C29"/>
    <w:rsid w:val="003E7496"/>
    <w:rsid w:val="003F4E29"/>
    <w:rsid w:val="003F69D9"/>
    <w:rsid w:val="0040054C"/>
    <w:rsid w:val="00405157"/>
    <w:rsid w:val="00407243"/>
    <w:rsid w:val="00415D89"/>
    <w:rsid w:val="00416F21"/>
    <w:rsid w:val="00422F56"/>
    <w:rsid w:val="00440FEB"/>
    <w:rsid w:val="00443EAF"/>
    <w:rsid w:val="004526BA"/>
    <w:rsid w:val="00453EA3"/>
    <w:rsid w:val="00455D83"/>
    <w:rsid w:val="00465D2D"/>
    <w:rsid w:val="00482BA2"/>
    <w:rsid w:val="00496E5B"/>
    <w:rsid w:val="00497CF4"/>
    <w:rsid w:val="004A1564"/>
    <w:rsid w:val="004C00E1"/>
    <w:rsid w:val="004C4BA3"/>
    <w:rsid w:val="004D54C0"/>
    <w:rsid w:val="004E1813"/>
    <w:rsid w:val="004E2FF8"/>
    <w:rsid w:val="004F0178"/>
    <w:rsid w:val="005007F2"/>
    <w:rsid w:val="00506464"/>
    <w:rsid w:val="005136BB"/>
    <w:rsid w:val="005200D3"/>
    <w:rsid w:val="00522BE4"/>
    <w:rsid w:val="005317F0"/>
    <w:rsid w:val="00532FBE"/>
    <w:rsid w:val="00537BFC"/>
    <w:rsid w:val="00537F02"/>
    <w:rsid w:val="00541E2F"/>
    <w:rsid w:val="00543F74"/>
    <w:rsid w:val="00545272"/>
    <w:rsid w:val="00545660"/>
    <w:rsid w:val="00547329"/>
    <w:rsid w:val="005478A1"/>
    <w:rsid w:val="00556E6A"/>
    <w:rsid w:val="00557331"/>
    <w:rsid w:val="00570EFE"/>
    <w:rsid w:val="005873F7"/>
    <w:rsid w:val="005920A8"/>
    <w:rsid w:val="005935FC"/>
    <w:rsid w:val="00597EB6"/>
    <w:rsid w:val="005A2714"/>
    <w:rsid w:val="005A443F"/>
    <w:rsid w:val="005B594E"/>
    <w:rsid w:val="005C08EC"/>
    <w:rsid w:val="005C1B7D"/>
    <w:rsid w:val="005D7051"/>
    <w:rsid w:val="005E1FFD"/>
    <w:rsid w:val="005E2471"/>
    <w:rsid w:val="005F31A7"/>
    <w:rsid w:val="005F59D8"/>
    <w:rsid w:val="005F632F"/>
    <w:rsid w:val="005F6556"/>
    <w:rsid w:val="006073FD"/>
    <w:rsid w:val="006123DF"/>
    <w:rsid w:val="006266C3"/>
    <w:rsid w:val="00643A6E"/>
    <w:rsid w:val="00645A83"/>
    <w:rsid w:val="006579E9"/>
    <w:rsid w:val="006628B9"/>
    <w:rsid w:val="006630B0"/>
    <w:rsid w:val="006647CE"/>
    <w:rsid w:val="00664839"/>
    <w:rsid w:val="00675507"/>
    <w:rsid w:val="0068338D"/>
    <w:rsid w:val="006952DF"/>
    <w:rsid w:val="006B1FFB"/>
    <w:rsid w:val="006D301A"/>
    <w:rsid w:val="006E2DA2"/>
    <w:rsid w:val="006E3C59"/>
    <w:rsid w:val="006E70DD"/>
    <w:rsid w:val="006F6A77"/>
    <w:rsid w:val="007030DA"/>
    <w:rsid w:val="00705250"/>
    <w:rsid w:val="00713B4E"/>
    <w:rsid w:val="0071724A"/>
    <w:rsid w:val="007223B9"/>
    <w:rsid w:val="007236F8"/>
    <w:rsid w:val="007356F8"/>
    <w:rsid w:val="007471BA"/>
    <w:rsid w:val="00747C2B"/>
    <w:rsid w:val="00751D22"/>
    <w:rsid w:val="00762AF0"/>
    <w:rsid w:val="00763E66"/>
    <w:rsid w:val="00765819"/>
    <w:rsid w:val="007668C9"/>
    <w:rsid w:val="007757A2"/>
    <w:rsid w:val="00784B42"/>
    <w:rsid w:val="007A1EBB"/>
    <w:rsid w:val="007A7041"/>
    <w:rsid w:val="007B01FF"/>
    <w:rsid w:val="007C0888"/>
    <w:rsid w:val="007D47A1"/>
    <w:rsid w:val="007D6F56"/>
    <w:rsid w:val="007E2B5F"/>
    <w:rsid w:val="007F01C6"/>
    <w:rsid w:val="00801F14"/>
    <w:rsid w:val="00805242"/>
    <w:rsid w:val="00816FAA"/>
    <w:rsid w:val="00824B77"/>
    <w:rsid w:val="00826468"/>
    <w:rsid w:val="00830518"/>
    <w:rsid w:val="008334A0"/>
    <w:rsid w:val="00834082"/>
    <w:rsid w:val="00840026"/>
    <w:rsid w:val="00840743"/>
    <w:rsid w:val="00850E53"/>
    <w:rsid w:val="008622B3"/>
    <w:rsid w:val="00866DA2"/>
    <w:rsid w:val="00867ADB"/>
    <w:rsid w:val="00890898"/>
    <w:rsid w:val="008948CF"/>
    <w:rsid w:val="008B628F"/>
    <w:rsid w:val="008E21FC"/>
    <w:rsid w:val="008E29D0"/>
    <w:rsid w:val="008E6655"/>
    <w:rsid w:val="008F00A3"/>
    <w:rsid w:val="008F47CD"/>
    <w:rsid w:val="008F624B"/>
    <w:rsid w:val="0090092E"/>
    <w:rsid w:val="0090163D"/>
    <w:rsid w:val="009018F2"/>
    <w:rsid w:val="0090226B"/>
    <w:rsid w:val="00904D4C"/>
    <w:rsid w:val="00907187"/>
    <w:rsid w:val="00910DFC"/>
    <w:rsid w:val="00925E86"/>
    <w:rsid w:val="0094513F"/>
    <w:rsid w:val="00946120"/>
    <w:rsid w:val="009517FF"/>
    <w:rsid w:val="0095391A"/>
    <w:rsid w:val="00965D8E"/>
    <w:rsid w:val="00970CAB"/>
    <w:rsid w:val="009824B8"/>
    <w:rsid w:val="009911CA"/>
    <w:rsid w:val="00995256"/>
    <w:rsid w:val="009B094E"/>
    <w:rsid w:val="009B18D1"/>
    <w:rsid w:val="009B45A0"/>
    <w:rsid w:val="009C0AD8"/>
    <w:rsid w:val="009C72CE"/>
    <w:rsid w:val="009D1327"/>
    <w:rsid w:val="009D6BA2"/>
    <w:rsid w:val="009E04F0"/>
    <w:rsid w:val="009E29B2"/>
    <w:rsid w:val="009E4336"/>
    <w:rsid w:val="009F13F5"/>
    <w:rsid w:val="009F4BED"/>
    <w:rsid w:val="00A01985"/>
    <w:rsid w:val="00A02D60"/>
    <w:rsid w:val="00A04EC5"/>
    <w:rsid w:val="00A1387E"/>
    <w:rsid w:val="00A1746D"/>
    <w:rsid w:val="00A244D5"/>
    <w:rsid w:val="00A44609"/>
    <w:rsid w:val="00A4650E"/>
    <w:rsid w:val="00A50E0C"/>
    <w:rsid w:val="00A60C25"/>
    <w:rsid w:val="00A65C39"/>
    <w:rsid w:val="00A6620E"/>
    <w:rsid w:val="00A72953"/>
    <w:rsid w:val="00A75C4A"/>
    <w:rsid w:val="00A82DAD"/>
    <w:rsid w:val="00AC7A09"/>
    <w:rsid w:val="00AE0E13"/>
    <w:rsid w:val="00AE4CA2"/>
    <w:rsid w:val="00AF5F8A"/>
    <w:rsid w:val="00B01C5F"/>
    <w:rsid w:val="00B05883"/>
    <w:rsid w:val="00B0789A"/>
    <w:rsid w:val="00B10B19"/>
    <w:rsid w:val="00B1567E"/>
    <w:rsid w:val="00B22A57"/>
    <w:rsid w:val="00B30D6D"/>
    <w:rsid w:val="00B3252E"/>
    <w:rsid w:val="00B45500"/>
    <w:rsid w:val="00B50658"/>
    <w:rsid w:val="00B53CA8"/>
    <w:rsid w:val="00B70CC8"/>
    <w:rsid w:val="00B71C86"/>
    <w:rsid w:val="00B815E2"/>
    <w:rsid w:val="00B85023"/>
    <w:rsid w:val="00B91B06"/>
    <w:rsid w:val="00B961EE"/>
    <w:rsid w:val="00BA1102"/>
    <w:rsid w:val="00BB11BA"/>
    <w:rsid w:val="00BB39F3"/>
    <w:rsid w:val="00BB4192"/>
    <w:rsid w:val="00BB6D04"/>
    <w:rsid w:val="00BC5EDA"/>
    <w:rsid w:val="00BC6C11"/>
    <w:rsid w:val="00BD36D3"/>
    <w:rsid w:val="00BD5ED1"/>
    <w:rsid w:val="00BE23A8"/>
    <w:rsid w:val="00BE4787"/>
    <w:rsid w:val="00BE7FCE"/>
    <w:rsid w:val="00C070A2"/>
    <w:rsid w:val="00C07116"/>
    <w:rsid w:val="00C07BA7"/>
    <w:rsid w:val="00C07C69"/>
    <w:rsid w:val="00C24E62"/>
    <w:rsid w:val="00C32F36"/>
    <w:rsid w:val="00C364DD"/>
    <w:rsid w:val="00C44F76"/>
    <w:rsid w:val="00C50FED"/>
    <w:rsid w:val="00C55FA8"/>
    <w:rsid w:val="00C6048E"/>
    <w:rsid w:val="00C848D8"/>
    <w:rsid w:val="00C84F8D"/>
    <w:rsid w:val="00C87749"/>
    <w:rsid w:val="00C94438"/>
    <w:rsid w:val="00C94DA4"/>
    <w:rsid w:val="00CC0A24"/>
    <w:rsid w:val="00CC0F0D"/>
    <w:rsid w:val="00CE3976"/>
    <w:rsid w:val="00CF71E1"/>
    <w:rsid w:val="00D01B96"/>
    <w:rsid w:val="00D113D0"/>
    <w:rsid w:val="00D241BC"/>
    <w:rsid w:val="00D3297C"/>
    <w:rsid w:val="00D32B30"/>
    <w:rsid w:val="00D567C6"/>
    <w:rsid w:val="00D57550"/>
    <w:rsid w:val="00D714B3"/>
    <w:rsid w:val="00D75FEA"/>
    <w:rsid w:val="00D91908"/>
    <w:rsid w:val="00D920A1"/>
    <w:rsid w:val="00DA17E8"/>
    <w:rsid w:val="00DA552D"/>
    <w:rsid w:val="00DB378C"/>
    <w:rsid w:val="00DB4643"/>
    <w:rsid w:val="00DC4A56"/>
    <w:rsid w:val="00DD4994"/>
    <w:rsid w:val="00DF5F7F"/>
    <w:rsid w:val="00E03D08"/>
    <w:rsid w:val="00E10F99"/>
    <w:rsid w:val="00E23447"/>
    <w:rsid w:val="00E24A94"/>
    <w:rsid w:val="00E26396"/>
    <w:rsid w:val="00E45A6E"/>
    <w:rsid w:val="00E46E71"/>
    <w:rsid w:val="00E46ED6"/>
    <w:rsid w:val="00E53ACF"/>
    <w:rsid w:val="00E76207"/>
    <w:rsid w:val="00E81BC5"/>
    <w:rsid w:val="00E864F1"/>
    <w:rsid w:val="00E900A1"/>
    <w:rsid w:val="00E908F2"/>
    <w:rsid w:val="00E95C6C"/>
    <w:rsid w:val="00E96055"/>
    <w:rsid w:val="00EA232A"/>
    <w:rsid w:val="00EB5741"/>
    <w:rsid w:val="00EE08B8"/>
    <w:rsid w:val="00EE775C"/>
    <w:rsid w:val="00EF1C25"/>
    <w:rsid w:val="00F003B3"/>
    <w:rsid w:val="00F1249D"/>
    <w:rsid w:val="00F156BE"/>
    <w:rsid w:val="00F33E17"/>
    <w:rsid w:val="00F376E6"/>
    <w:rsid w:val="00F40C37"/>
    <w:rsid w:val="00F41E49"/>
    <w:rsid w:val="00F42007"/>
    <w:rsid w:val="00F53A30"/>
    <w:rsid w:val="00F56D99"/>
    <w:rsid w:val="00F636C1"/>
    <w:rsid w:val="00F64247"/>
    <w:rsid w:val="00F76207"/>
    <w:rsid w:val="00F77859"/>
    <w:rsid w:val="00F77B0C"/>
    <w:rsid w:val="00F84E5E"/>
    <w:rsid w:val="00F9553A"/>
    <w:rsid w:val="00FA063D"/>
    <w:rsid w:val="00FB1326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FB409C"/>
  <w15:docId w15:val="{7B0E6013-A89E-4E2A-B0F9-EC3FCA855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017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TableGrid">
    <w:name w:val="Table Grid"/>
    <w:basedOn w:val="TableNormal"/>
    <w:uiPriority w:val="59"/>
    <w:rsid w:val="000B32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  <w:style w:type="character" w:styleId="Hyperlink">
    <w:name w:val="Hyperlink"/>
    <w:basedOn w:val="DefaultParagraphFont"/>
    <w:uiPriority w:val="99"/>
    <w:semiHidden/>
    <w:unhideWhenUsed/>
    <w:rsid w:val="003B590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2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1E8619-3952-40AB-B8CA-3166EB9856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2</TotalTime>
  <Pages>1</Pages>
  <Words>114</Words>
  <Characters>655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mld</cp:lastModifiedBy>
  <cp:revision>99</cp:revision>
  <cp:lastPrinted>2015-10-29T10:45:00Z</cp:lastPrinted>
  <dcterms:created xsi:type="dcterms:W3CDTF">2015-09-23T16:23:00Z</dcterms:created>
  <dcterms:modified xsi:type="dcterms:W3CDTF">2023-10-13T15:35:00Z</dcterms:modified>
</cp:coreProperties>
</file>